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7.85pt" o:ole="">
            <v:imagedata r:id="rId5" o:title=""/>
          </v:shape>
          <o:OLEObject Type="Embed" ProgID="Equation.DSMT4" ShapeID="_x0000_i1025" DrawAspect="Content" ObjectID="_1808049375" r:id="rId6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pt;height:12.5pt" o:ole="">
            <v:imagedata r:id="rId7" o:title=""/>
          </v:shape>
          <o:OLEObject Type="Embed" ProgID="Equation.DSMT4" ShapeID="_x0000_i1026" DrawAspect="Content" ObjectID="_1808049376" r:id="rId8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pt;height:17.85pt" o:ole="">
            <v:imagedata r:id="rId9" o:title=""/>
          </v:shape>
          <o:OLEObject Type="Embed" ProgID="Equation.DSMT4" ShapeID="_x0000_i1027" DrawAspect="Content" ObjectID="_1808049377" r:id="rId10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85pt" o:ole="">
            <v:imagedata r:id="rId11" o:title=""/>
          </v:shape>
          <o:OLEObject Type="Embed" ProgID="Equation.DSMT4" ShapeID="_x0000_i1028" DrawAspect="Content" ObjectID="_1808049378" r:id="rId12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0.7pt" o:ole="">
            <v:imagedata r:id="rId13" o:title=""/>
          </v:shape>
          <o:OLEObject Type="Embed" ProgID="Equation.DSMT4" ShapeID="_x0000_i1029" DrawAspect="Content" ObjectID="_1808049379" r:id="rId14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52096" behindDoc="0" locked="0" layoutInCell="1" allowOverlap="1" wp14:anchorId="50D71679" wp14:editId="1EAFE63B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9264" behindDoc="0" locked="0" layoutInCell="1" allowOverlap="1" wp14:anchorId="55A97561" wp14:editId="3331D6C6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53C80C9A" wp14:editId="5D20177C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B76788B" wp14:editId="52B58424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5408" behindDoc="0" locked="0" layoutInCell="1" allowOverlap="1" wp14:anchorId="24E81A79" wp14:editId="5E25297D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3360" behindDoc="0" locked="0" layoutInCell="1" allowOverlap="1" wp14:anchorId="452675F1" wp14:editId="7D3E67E8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BDDA5F5" wp14:editId="1A0944E5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89F3389" wp14:editId="70A4CC4C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DDF399C" wp14:editId="3153F99E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2291B06E" wp14:editId="189B29D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FFB36D3" wp14:editId="13A162B2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4093E45" wp14:editId="615FA1E7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72AA00A0" wp14:editId="7D9BE9A7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3029227B" wp14:editId="37A7DE3F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0" layoutInCell="1" allowOverlap="1" wp14:anchorId="43D90937" wp14:editId="2CD30D09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A497828" wp14:editId="3E05F7C5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098B071C" wp14:editId="25D8C2A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4864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002D4118" wp14:editId="05FF1517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0.7pt" o:ole="">
            <v:imagedata r:id="rId35" o:title=""/>
          </v:shape>
          <o:OLEObject Type="Embed" ProgID="Equation.DSMT4" ShapeID="_x0000_i1030" DrawAspect="Content" ObjectID="_1808049380" r:id="rId36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7pt" o:ole="">
            <v:imagedata r:id="rId37" o:title=""/>
          </v:shape>
          <o:OLEObject Type="Embed" ProgID="Equation.DSMT4" ShapeID="_x0000_i1031" DrawAspect="Content" ObjectID="_1808049381" r:id="rId38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0.7pt" o:ole="">
            <v:imagedata r:id="rId39" o:title=""/>
          </v:shape>
          <o:OLEObject Type="Embed" ProgID="Equation.DSMT4" ShapeID="_x0000_i1032" DrawAspect="Content" ObjectID="_1808049382" r:id="rId40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4256" behindDoc="1" locked="0" layoutInCell="1" allowOverlap="1" wp14:anchorId="3EE6B27C" wp14:editId="778201E9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5B8A5D9F" wp14:editId="07AFB24C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4E29075C" wp14:editId="139CFA69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6912" behindDoc="0" locked="0" layoutInCell="1" allowOverlap="1" wp14:anchorId="79AEDF15" wp14:editId="7A57C13B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8960" behindDoc="0" locked="0" layoutInCell="1" allowOverlap="1" wp14:anchorId="73B14DE2" wp14:editId="083F38EF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25184120" wp14:editId="7C77D16F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1B4802F7" wp14:editId="1BAA7A6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55DEFE67" wp14:editId="76266442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041B20D0" wp14:editId="39E12393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654D48B4" wp14:editId="0D1E91F3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1E62F608" wp14:editId="68D1DF0E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4133B2FA" wp14:editId="56671CBD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5AFE7B74" wp14:editId="4CC653C7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444587A6" wp14:editId="6F88E051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384BFDA2" wp14:editId="71127A42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A2464FF" wp14:editId="6CE93979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51EB20AA" wp14:editId="217DCA95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590D5DC2" wp14:editId="71D18D1E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1B4BD6E9" wp14:editId="0F1FB3AF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5344" behindDoc="0" locked="0" layoutInCell="1" allowOverlap="1" wp14:anchorId="77D81DAF" wp14:editId="4A4ECEC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1" locked="0" layoutInCell="1" allowOverlap="1" wp14:anchorId="10B0C3CE" wp14:editId="4C5F2020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0" locked="0" layoutInCell="1" allowOverlap="1" wp14:anchorId="0C6F702C" wp14:editId="78604D2E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4FC50AE4" wp14:editId="4E3CF6BF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0" locked="0" layoutInCell="1" allowOverlap="1" wp14:anchorId="05264897" wp14:editId="13D2E3BE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3D4CC727" wp14:editId="1C77A82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0704" behindDoc="0" locked="0" layoutInCell="1" allowOverlap="1" wp14:anchorId="274E2CE8" wp14:editId="357A6F28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1728" behindDoc="1" locked="0" layoutInCell="1" allowOverlap="1" wp14:anchorId="6F1F5D70" wp14:editId="35071199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2752" behindDoc="0" locked="0" layoutInCell="1" allowOverlap="1" wp14:anchorId="28AF43F6" wp14:editId="6B3AD9AB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6B3508B9" wp14:editId="4BBD7313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6110E73B" wp14:editId="3DF486C8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</w:t>
      </w:r>
      <w:proofErr w:type="gramStart"/>
      <w:r>
        <w:rPr>
          <w:rFonts w:hint="eastAsia"/>
        </w:rPr>
        <w:t>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045BE166" wp14:editId="77476207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5824" behindDoc="0" locked="0" layoutInCell="1" allowOverlap="1" wp14:anchorId="0157D0B7" wp14:editId="68E36931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8896" behindDoc="0" locked="0" layoutInCell="1" allowOverlap="1" wp14:anchorId="7637B446" wp14:editId="79F9872B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7872" behindDoc="0" locked="0" layoutInCell="1" allowOverlap="1" wp14:anchorId="7C08478A" wp14:editId="08888F99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03129187" wp14:editId="38D5B4D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40160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6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167B0B5E" wp14:editId="07FABA9C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7088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88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19D2951D" wp14:editId="74C36B5D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34016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0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0BD8F43B" wp14:editId="79873820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42208" behindDoc="0" locked="0" layoutInCell="1" allowOverlap="1" wp14:anchorId="04AA8FBE" wp14:editId="53812147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43232" behindDoc="0" locked="0" layoutInCell="1" allowOverlap="1" wp14:anchorId="7793CFA5" wp14:editId="1BE69229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15pt;height:12.5pt" o:ole="">
            <v:imagedata r:id="rId94" o:title=""/>
          </v:shape>
          <o:OLEObject Type="Embed" ProgID="Equation.DSMT4" ShapeID="_x0000_i1033" DrawAspect="Content" ObjectID="_1808049383" r:id="rId95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pt;height:15.45pt" o:ole="">
            <v:imagedata r:id="rId96" o:title=""/>
          </v:shape>
          <o:OLEObject Type="Embed" ProgID="Equation.DSMT4" ShapeID="_x0000_i1034" DrawAspect="Content" ObjectID="_1808049384" r:id="rId97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pt;height:19.65pt" o:ole="">
            <v:imagedata r:id="rId98" o:title=""/>
          </v:shape>
          <o:OLEObject Type="Embed" ProgID="Equation.DSMT4" ShapeID="_x0000_i1035" DrawAspect="Content" ObjectID="_1808049385" r:id="rId99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CD741AE" wp14:editId="289C9082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5280" behindDoc="0" locked="0" layoutInCell="1" allowOverlap="1" wp14:anchorId="169585EC" wp14:editId="519051BD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7328" behindDoc="0" locked="0" layoutInCell="1" allowOverlap="1" wp14:anchorId="74050B27" wp14:editId="1960A4B2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pt;height:17.85pt" o:ole="">
            <v:imagedata r:id="rId104" o:title=""/>
          </v:shape>
          <o:OLEObject Type="Embed" ProgID="Equation.DSMT4" ShapeID="_x0000_i1036" DrawAspect="Content" ObjectID="_1808049386" r:id="rId105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45pt;height:17.85pt" o:ole="">
            <v:imagedata r:id="rId106" o:title=""/>
          </v:shape>
          <o:OLEObject Type="Embed" ProgID="Equation.DSMT4" ShapeID="_x0000_i1037" DrawAspect="Content" ObjectID="_1808049387" r:id="rId107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65pt" o:ole="">
            <v:imagedata r:id="rId108" o:title=""/>
          </v:shape>
          <o:OLEObject Type="Embed" ProgID="Equation.DSMT4" ShapeID="_x0000_i1038" DrawAspect="Content" ObjectID="_1808049388" r:id="rId109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9pt" o:ole="">
            <v:imagedata r:id="rId110" o:title=""/>
          </v:shape>
          <o:OLEObject Type="Embed" ProgID="Equation.DSMT4" ShapeID="_x0000_i1039" DrawAspect="Content" ObjectID="_1808049389" r:id="rId111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2B29E197" wp14:editId="2B9AEF7F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pt;height:17.85pt" o:ole="">
            <v:imagedata r:id="rId112" o:title=""/>
          </v:shape>
          <o:OLEObject Type="Embed" ProgID="Equation.DSMT4" ShapeID="_x0000_i1040" DrawAspect="Content" ObjectID="_1808049390" r:id="rId113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2pt;height:19.65pt" o:ole="">
            <v:imagedata r:id="rId114" o:title=""/>
          </v:shape>
          <o:OLEObject Type="Embed" ProgID="Equation.DSMT4" ShapeID="_x0000_i1041" DrawAspect="Content" ObjectID="_1808049391" r:id="rId115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4577C68C" wp14:editId="71E2A2C4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3.8pt;height:16.05pt" o:ole="">
            <v:imagedata r:id="rId117" o:title=""/>
          </v:shape>
          <o:OLEObject Type="Embed" ProgID="Equation.DSMT4" ShapeID="_x0000_i1042" DrawAspect="Content" ObjectID="_1808049392" r:id="rId118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2pt;height:17.85pt" o:ole="">
            <v:imagedata r:id="rId119" o:title=""/>
          </v:shape>
          <o:OLEObject Type="Embed" ProgID="Equation.DSMT4" ShapeID="_x0000_i1043" DrawAspect="Content" ObjectID="_1808049393" r:id="rId120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54" type="#_x0000_t75" style="width:142.8pt;height:19.05pt" o:ole="">
            <v:imagedata r:id="rId121" o:title=""/>
          </v:shape>
          <o:OLEObject Type="Embed" ProgID="Equation.DSMT4" ShapeID="_x0000_i1054" DrawAspect="Content" ObjectID="_1808049394" r:id="rId122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51424" behindDoc="1" locked="0" layoutInCell="1" allowOverlap="1" wp14:anchorId="29D416AB" wp14:editId="71710524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137" type="#_x0000_t75" style="width:72.6pt;height:19.05pt" o:ole="">
            <v:imagedata r:id="rId124" o:title=""/>
          </v:shape>
          <o:OLEObject Type="Embed" ProgID="Equation.DSMT4" ShapeID="_x0000_i1137" DrawAspect="Content" ObjectID="_1808049395" r:id="rId125"/>
        </w:object>
      </w:r>
    </w:p>
    <w:p w14:paraId="76593373" w14:textId="20480805" w:rsidR="00574721" w:rsidRDefault="00574721" w:rsidP="00574721">
      <w:pPr>
        <w:jc w:val="left"/>
      </w:pPr>
      <w:r>
        <w:rPr>
          <w:rFonts w:hint="eastAsia"/>
        </w:rPr>
        <w:t>加</w:t>
      </w:r>
      <w:r>
        <w:rPr>
          <w:rFonts w:hint="eastAsia"/>
        </w:rPr>
        <w:t>速度的关系为</w:t>
      </w:r>
    </w:p>
    <w:p w14:paraId="4CF356EB" w14:textId="4059AF1A" w:rsidR="00574721" w:rsidRDefault="006C54C6" w:rsidP="00574721">
      <w:pPr>
        <w:jc w:val="center"/>
      </w:pPr>
      <w:r w:rsidRPr="004D3B9C">
        <w:rPr>
          <w:rFonts w:hint="eastAsia"/>
          <w:position w:val="-12"/>
        </w:rPr>
        <w:object w:dxaOrig="2960" w:dyaOrig="380" w14:anchorId="16B44F0A">
          <v:shape id="_x0000_i1135" type="#_x0000_t75" style="width:147.55pt;height:19.05pt" o:ole="">
            <v:imagedata r:id="rId126" o:title=""/>
          </v:shape>
          <o:OLEObject Type="Embed" ProgID="Equation.DSMT4" ShapeID="_x0000_i1135" DrawAspect="Content" ObjectID="_1808049396" r:id="rId127"/>
        </w:object>
      </w:r>
    </w:p>
    <w:p w14:paraId="4EAF3E28" w14:textId="7D0E4410" w:rsidR="006C54C6" w:rsidRDefault="006C54C6" w:rsidP="006C54C6">
      <w:pPr>
        <w:jc w:val="left"/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138" type="#_x0000_t75" style="width:17.25pt;height:19.05pt" o:ole="">
            <v:imagedata r:id="rId128" o:title=""/>
          </v:shape>
          <o:OLEObject Type="Embed" ProgID="Equation.DSMT4" ShapeID="_x0000_i1138" DrawAspect="Content" ObjectID="_1808049397" r:id="rId129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</w:pPr>
      <w:r w:rsidRPr="006C54C6">
        <w:rPr>
          <w:rFonts w:hint="eastAsia"/>
          <w:position w:val="-6"/>
        </w:rPr>
        <w:object w:dxaOrig="1240" w:dyaOrig="320" w14:anchorId="51470078">
          <v:shape id="_x0000_i1143" type="#_x0000_t75" style="width:61.9pt;height:16.05pt" o:ole="">
            <v:imagedata r:id="rId130" o:title=""/>
          </v:shape>
          <o:OLEObject Type="Embed" ProgID="Equation.DSMT4" ShapeID="_x0000_i1143" DrawAspect="Content" ObjectID="_1808049398" r:id="rId131"/>
        </w:object>
      </w:r>
    </w:p>
    <w:p w14:paraId="7C542272" w14:textId="2E611AFA" w:rsidR="006C54C6" w:rsidRPr="00637760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144" type="#_x0000_t75" style="width:11.9pt;height:10.7pt" o:ole="">
            <v:imagedata r:id="rId132" o:title=""/>
          </v:shape>
          <o:OLEObject Type="Embed" ProgID="Equation.DSMT4" ShapeID="_x0000_i1144" DrawAspect="Content" ObjectID="_1808049399" r:id="rId133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sectPr w:rsidR="006C54C6" w:rsidRPr="006377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1"/>
  </w:num>
  <w:num w:numId="2" w16cid:durableId="9859396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22D21"/>
    <w:rsid w:val="00043660"/>
    <w:rsid w:val="00050F5B"/>
    <w:rsid w:val="00054070"/>
    <w:rsid w:val="00056FC6"/>
    <w:rsid w:val="000663D0"/>
    <w:rsid w:val="000A43FF"/>
    <w:rsid w:val="000D3A13"/>
    <w:rsid w:val="000E5087"/>
    <w:rsid w:val="000F10C6"/>
    <w:rsid w:val="000F6F56"/>
    <w:rsid w:val="00116874"/>
    <w:rsid w:val="00126C6D"/>
    <w:rsid w:val="00142CA1"/>
    <w:rsid w:val="00167C5A"/>
    <w:rsid w:val="001704E4"/>
    <w:rsid w:val="00172774"/>
    <w:rsid w:val="00173827"/>
    <w:rsid w:val="00173B91"/>
    <w:rsid w:val="00181412"/>
    <w:rsid w:val="00195284"/>
    <w:rsid w:val="001A61A4"/>
    <w:rsid w:val="001A6761"/>
    <w:rsid w:val="001D7C8C"/>
    <w:rsid w:val="001F3BC7"/>
    <w:rsid w:val="001F4985"/>
    <w:rsid w:val="001F54AA"/>
    <w:rsid w:val="0020055D"/>
    <w:rsid w:val="0020117F"/>
    <w:rsid w:val="00201891"/>
    <w:rsid w:val="00204401"/>
    <w:rsid w:val="00215A5E"/>
    <w:rsid w:val="00216AEC"/>
    <w:rsid w:val="002258D5"/>
    <w:rsid w:val="00236FED"/>
    <w:rsid w:val="00240A4A"/>
    <w:rsid w:val="00246D97"/>
    <w:rsid w:val="0026458C"/>
    <w:rsid w:val="002734B8"/>
    <w:rsid w:val="00285001"/>
    <w:rsid w:val="00293650"/>
    <w:rsid w:val="00293CF1"/>
    <w:rsid w:val="00297B78"/>
    <w:rsid w:val="002B04D6"/>
    <w:rsid w:val="002B5483"/>
    <w:rsid w:val="002C3DE1"/>
    <w:rsid w:val="003039AF"/>
    <w:rsid w:val="00310301"/>
    <w:rsid w:val="0032232E"/>
    <w:rsid w:val="00342A3C"/>
    <w:rsid w:val="0036239C"/>
    <w:rsid w:val="003673E0"/>
    <w:rsid w:val="00371BB1"/>
    <w:rsid w:val="003769F9"/>
    <w:rsid w:val="00376FEC"/>
    <w:rsid w:val="003A2268"/>
    <w:rsid w:val="003B622C"/>
    <w:rsid w:val="003F0199"/>
    <w:rsid w:val="0041136D"/>
    <w:rsid w:val="0041324F"/>
    <w:rsid w:val="00416E6D"/>
    <w:rsid w:val="0043707E"/>
    <w:rsid w:val="00440AB8"/>
    <w:rsid w:val="00473F8E"/>
    <w:rsid w:val="004772DA"/>
    <w:rsid w:val="0048004D"/>
    <w:rsid w:val="004B6C71"/>
    <w:rsid w:val="004C3C2A"/>
    <w:rsid w:val="004C7386"/>
    <w:rsid w:val="004D3B9C"/>
    <w:rsid w:val="004E1376"/>
    <w:rsid w:val="004E4C5F"/>
    <w:rsid w:val="004F6914"/>
    <w:rsid w:val="00503719"/>
    <w:rsid w:val="00510EC9"/>
    <w:rsid w:val="00511872"/>
    <w:rsid w:val="00515EB5"/>
    <w:rsid w:val="00527C9A"/>
    <w:rsid w:val="005353E3"/>
    <w:rsid w:val="005514B0"/>
    <w:rsid w:val="00556C88"/>
    <w:rsid w:val="005679E8"/>
    <w:rsid w:val="00571038"/>
    <w:rsid w:val="00572E7D"/>
    <w:rsid w:val="005744BD"/>
    <w:rsid w:val="00574721"/>
    <w:rsid w:val="005751A7"/>
    <w:rsid w:val="005B5F11"/>
    <w:rsid w:val="005C1AEE"/>
    <w:rsid w:val="005C76CB"/>
    <w:rsid w:val="005D6E27"/>
    <w:rsid w:val="005E0AAA"/>
    <w:rsid w:val="00605840"/>
    <w:rsid w:val="00610898"/>
    <w:rsid w:val="006165BD"/>
    <w:rsid w:val="00637760"/>
    <w:rsid w:val="00641B99"/>
    <w:rsid w:val="006470FD"/>
    <w:rsid w:val="00650794"/>
    <w:rsid w:val="00660CD1"/>
    <w:rsid w:val="00661017"/>
    <w:rsid w:val="00670E78"/>
    <w:rsid w:val="00673BFC"/>
    <w:rsid w:val="00675C5C"/>
    <w:rsid w:val="00683689"/>
    <w:rsid w:val="006921CE"/>
    <w:rsid w:val="0069708C"/>
    <w:rsid w:val="006B1E94"/>
    <w:rsid w:val="006C54C6"/>
    <w:rsid w:val="006D6BEC"/>
    <w:rsid w:val="006E33A1"/>
    <w:rsid w:val="00700AB2"/>
    <w:rsid w:val="00704534"/>
    <w:rsid w:val="00707747"/>
    <w:rsid w:val="007118A3"/>
    <w:rsid w:val="007309C2"/>
    <w:rsid w:val="0073664E"/>
    <w:rsid w:val="00740D63"/>
    <w:rsid w:val="00742B93"/>
    <w:rsid w:val="00744CCC"/>
    <w:rsid w:val="007514D4"/>
    <w:rsid w:val="0075566F"/>
    <w:rsid w:val="00755C71"/>
    <w:rsid w:val="00766337"/>
    <w:rsid w:val="007837B1"/>
    <w:rsid w:val="00785203"/>
    <w:rsid w:val="00792EAD"/>
    <w:rsid w:val="007A4F72"/>
    <w:rsid w:val="007C757E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61347"/>
    <w:rsid w:val="008720FB"/>
    <w:rsid w:val="008805F9"/>
    <w:rsid w:val="0089002B"/>
    <w:rsid w:val="008A14DF"/>
    <w:rsid w:val="008B194C"/>
    <w:rsid w:val="008C7B97"/>
    <w:rsid w:val="008F520B"/>
    <w:rsid w:val="00904DE9"/>
    <w:rsid w:val="00905C26"/>
    <w:rsid w:val="00915429"/>
    <w:rsid w:val="0091580B"/>
    <w:rsid w:val="0094747E"/>
    <w:rsid w:val="0096405D"/>
    <w:rsid w:val="009643C5"/>
    <w:rsid w:val="00986ABC"/>
    <w:rsid w:val="009923B5"/>
    <w:rsid w:val="009A12CB"/>
    <w:rsid w:val="009B09E6"/>
    <w:rsid w:val="009B352A"/>
    <w:rsid w:val="009E5211"/>
    <w:rsid w:val="009E7665"/>
    <w:rsid w:val="00A02BE5"/>
    <w:rsid w:val="00A05056"/>
    <w:rsid w:val="00A12BB8"/>
    <w:rsid w:val="00A12DB3"/>
    <w:rsid w:val="00A1676F"/>
    <w:rsid w:val="00A2214A"/>
    <w:rsid w:val="00A251CB"/>
    <w:rsid w:val="00A403B9"/>
    <w:rsid w:val="00A444BA"/>
    <w:rsid w:val="00A60E90"/>
    <w:rsid w:val="00A65922"/>
    <w:rsid w:val="00A7631C"/>
    <w:rsid w:val="00A77E57"/>
    <w:rsid w:val="00A86811"/>
    <w:rsid w:val="00A93AA3"/>
    <w:rsid w:val="00AA0CA9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2062E"/>
    <w:rsid w:val="00B31C38"/>
    <w:rsid w:val="00B31F1A"/>
    <w:rsid w:val="00B604DC"/>
    <w:rsid w:val="00B635ED"/>
    <w:rsid w:val="00B667C4"/>
    <w:rsid w:val="00B80D64"/>
    <w:rsid w:val="00B8554C"/>
    <w:rsid w:val="00B85FAF"/>
    <w:rsid w:val="00B931E4"/>
    <w:rsid w:val="00BA5F85"/>
    <w:rsid w:val="00BA60EE"/>
    <w:rsid w:val="00BB0CC2"/>
    <w:rsid w:val="00BB38A0"/>
    <w:rsid w:val="00BB4480"/>
    <w:rsid w:val="00BB6879"/>
    <w:rsid w:val="00BC7826"/>
    <w:rsid w:val="00BE5319"/>
    <w:rsid w:val="00BE617F"/>
    <w:rsid w:val="00C24321"/>
    <w:rsid w:val="00C37892"/>
    <w:rsid w:val="00C505BB"/>
    <w:rsid w:val="00C52D5A"/>
    <w:rsid w:val="00C608EA"/>
    <w:rsid w:val="00C66E85"/>
    <w:rsid w:val="00C76321"/>
    <w:rsid w:val="00CB0424"/>
    <w:rsid w:val="00CB176B"/>
    <w:rsid w:val="00CC134E"/>
    <w:rsid w:val="00CC61C2"/>
    <w:rsid w:val="00CC62C7"/>
    <w:rsid w:val="00CD1ADA"/>
    <w:rsid w:val="00CD2706"/>
    <w:rsid w:val="00CE2342"/>
    <w:rsid w:val="00CE28D1"/>
    <w:rsid w:val="00CF6035"/>
    <w:rsid w:val="00D013AA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40C1"/>
    <w:rsid w:val="00DB2C46"/>
    <w:rsid w:val="00DB4B1F"/>
    <w:rsid w:val="00DD1207"/>
    <w:rsid w:val="00DD46E4"/>
    <w:rsid w:val="00DE6165"/>
    <w:rsid w:val="00DF1556"/>
    <w:rsid w:val="00DF5749"/>
    <w:rsid w:val="00E03978"/>
    <w:rsid w:val="00E055AA"/>
    <w:rsid w:val="00E1412B"/>
    <w:rsid w:val="00E30EEE"/>
    <w:rsid w:val="00E32668"/>
    <w:rsid w:val="00E37258"/>
    <w:rsid w:val="00E53B27"/>
    <w:rsid w:val="00E631C0"/>
    <w:rsid w:val="00E64E5A"/>
    <w:rsid w:val="00E77252"/>
    <w:rsid w:val="00E7742C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D2979"/>
    <w:rsid w:val="00EF33D4"/>
    <w:rsid w:val="00F0163E"/>
    <w:rsid w:val="00F070D9"/>
    <w:rsid w:val="00F1359A"/>
    <w:rsid w:val="00F2331A"/>
    <w:rsid w:val="00F33656"/>
    <w:rsid w:val="00F42A36"/>
    <w:rsid w:val="00F46778"/>
    <w:rsid w:val="00F50AFB"/>
    <w:rsid w:val="00F64CA5"/>
    <w:rsid w:val="00F8360B"/>
    <w:rsid w:val="00F91BC0"/>
    <w:rsid w:val="00F96A39"/>
    <w:rsid w:val="00FB35F4"/>
    <w:rsid w:val="00FC691A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5.wmf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63" Type="http://schemas.openxmlformats.org/officeDocument/2006/relationships/image" Target="media/image50.png"/><Relationship Id="rId84" Type="http://schemas.openxmlformats.org/officeDocument/2006/relationships/image" Target="media/image71.png"/><Relationship Id="rId16" Type="http://schemas.openxmlformats.org/officeDocument/2006/relationships/image" Target="media/image7.png"/><Relationship Id="rId107" Type="http://schemas.openxmlformats.org/officeDocument/2006/relationships/oleObject" Target="embeddings/oleObject13.bin"/><Relationship Id="rId11" Type="http://schemas.openxmlformats.org/officeDocument/2006/relationships/image" Target="media/image4.wmf"/><Relationship Id="rId32" Type="http://schemas.openxmlformats.org/officeDocument/2006/relationships/image" Target="media/image23.png"/><Relationship Id="rId37" Type="http://schemas.openxmlformats.org/officeDocument/2006/relationships/image" Target="media/image27.wmf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image" Target="media/image61.png"/><Relationship Id="rId79" Type="http://schemas.openxmlformats.org/officeDocument/2006/relationships/image" Target="media/image66.png"/><Relationship Id="rId102" Type="http://schemas.openxmlformats.org/officeDocument/2006/relationships/image" Target="media/image86.png"/><Relationship Id="rId123" Type="http://schemas.openxmlformats.org/officeDocument/2006/relationships/image" Target="media/image98.png"/><Relationship Id="rId128" Type="http://schemas.openxmlformats.org/officeDocument/2006/relationships/image" Target="media/image101.wmf"/><Relationship Id="rId5" Type="http://schemas.openxmlformats.org/officeDocument/2006/relationships/image" Target="media/image1.wmf"/><Relationship Id="rId90" Type="http://schemas.openxmlformats.org/officeDocument/2006/relationships/image" Target="media/image77.png"/><Relationship Id="rId95" Type="http://schemas.openxmlformats.org/officeDocument/2006/relationships/oleObject" Target="embeddings/oleObject9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113" Type="http://schemas.openxmlformats.org/officeDocument/2006/relationships/oleObject" Target="embeddings/oleObject16.bin"/><Relationship Id="rId118" Type="http://schemas.openxmlformats.org/officeDocument/2006/relationships/oleObject" Target="embeddings/oleObject18.bin"/><Relationship Id="rId134" Type="http://schemas.openxmlformats.org/officeDocument/2006/relationships/fontTable" Target="fontTable.xml"/><Relationship Id="rId80" Type="http://schemas.openxmlformats.org/officeDocument/2006/relationships/image" Target="media/image67.png"/><Relationship Id="rId85" Type="http://schemas.openxmlformats.org/officeDocument/2006/relationships/image" Target="media/image72.png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oleObject" Target="embeddings/oleObject7.bin"/><Relationship Id="rId59" Type="http://schemas.openxmlformats.org/officeDocument/2006/relationships/image" Target="media/image46.png"/><Relationship Id="rId103" Type="http://schemas.openxmlformats.org/officeDocument/2006/relationships/image" Target="media/image87.png"/><Relationship Id="rId108" Type="http://schemas.openxmlformats.org/officeDocument/2006/relationships/image" Target="media/image90.wmf"/><Relationship Id="rId124" Type="http://schemas.openxmlformats.org/officeDocument/2006/relationships/image" Target="media/image99.wmf"/><Relationship Id="rId129" Type="http://schemas.openxmlformats.org/officeDocument/2006/relationships/oleObject" Target="embeddings/oleObject23.bin"/><Relationship Id="rId54" Type="http://schemas.openxmlformats.org/officeDocument/2006/relationships/image" Target="media/image41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91" Type="http://schemas.openxmlformats.org/officeDocument/2006/relationships/image" Target="media/image78.png"/><Relationship Id="rId9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37.png"/><Relationship Id="rId114" Type="http://schemas.openxmlformats.org/officeDocument/2006/relationships/image" Target="media/image93.wmf"/><Relationship Id="rId119" Type="http://schemas.openxmlformats.org/officeDocument/2006/relationships/image" Target="media/image96.wmf"/><Relationship Id="rId44" Type="http://schemas.openxmlformats.org/officeDocument/2006/relationships/image" Target="media/image32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81" Type="http://schemas.openxmlformats.org/officeDocument/2006/relationships/image" Target="media/image68.png"/><Relationship Id="rId86" Type="http://schemas.openxmlformats.org/officeDocument/2006/relationships/image" Target="media/image73.png"/><Relationship Id="rId130" Type="http://schemas.openxmlformats.org/officeDocument/2006/relationships/image" Target="media/image102.wmf"/><Relationship Id="rId135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8.wmf"/><Relationship Id="rId109" Type="http://schemas.openxmlformats.org/officeDocument/2006/relationships/oleObject" Target="embeddings/oleObject14.bin"/><Relationship Id="rId34" Type="http://schemas.openxmlformats.org/officeDocument/2006/relationships/image" Target="media/image25.png"/><Relationship Id="rId50" Type="http://schemas.openxmlformats.org/officeDocument/2006/relationships/image" Target="media/image38.png"/><Relationship Id="rId55" Type="http://schemas.openxmlformats.org/officeDocument/2006/relationships/image" Target="media/image42.png"/><Relationship Id="rId76" Type="http://schemas.openxmlformats.org/officeDocument/2006/relationships/image" Target="media/image63.png"/><Relationship Id="rId97" Type="http://schemas.openxmlformats.org/officeDocument/2006/relationships/oleObject" Target="embeddings/oleObject10.bin"/><Relationship Id="rId104" Type="http://schemas.openxmlformats.org/officeDocument/2006/relationships/image" Target="media/image88.wmf"/><Relationship Id="rId120" Type="http://schemas.openxmlformats.org/officeDocument/2006/relationships/oleObject" Target="embeddings/oleObject19.bin"/><Relationship Id="rId125" Type="http://schemas.openxmlformats.org/officeDocument/2006/relationships/oleObject" Target="embeddings/oleObject21.bin"/><Relationship Id="rId7" Type="http://schemas.openxmlformats.org/officeDocument/2006/relationships/image" Target="media/image2.wmf"/><Relationship Id="rId71" Type="http://schemas.openxmlformats.org/officeDocument/2006/relationships/image" Target="media/image58.png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oleObject" Target="embeddings/oleObject8.bin"/><Relationship Id="rId45" Type="http://schemas.openxmlformats.org/officeDocument/2006/relationships/image" Target="media/image33.png"/><Relationship Id="rId66" Type="http://schemas.openxmlformats.org/officeDocument/2006/relationships/image" Target="media/image53.png"/><Relationship Id="rId87" Type="http://schemas.openxmlformats.org/officeDocument/2006/relationships/image" Target="media/image74.png"/><Relationship Id="rId110" Type="http://schemas.openxmlformats.org/officeDocument/2006/relationships/image" Target="media/image91.wmf"/><Relationship Id="rId115" Type="http://schemas.openxmlformats.org/officeDocument/2006/relationships/oleObject" Target="embeddings/oleObject17.bin"/><Relationship Id="rId131" Type="http://schemas.openxmlformats.org/officeDocument/2006/relationships/oleObject" Target="embeddings/oleObject24.bin"/><Relationship Id="rId61" Type="http://schemas.openxmlformats.org/officeDocument/2006/relationships/image" Target="media/image48.png"/><Relationship Id="rId82" Type="http://schemas.openxmlformats.org/officeDocument/2006/relationships/image" Target="media/image69.png"/><Relationship Id="rId19" Type="http://schemas.openxmlformats.org/officeDocument/2006/relationships/image" Target="media/image10.png"/><Relationship Id="rId14" Type="http://schemas.openxmlformats.org/officeDocument/2006/relationships/oleObject" Target="embeddings/oleObject5.bin"/><Relationship Id="rId30" Type="http://schemas.openxmlformats.org/officeDocument/2006/relationships/image" Target="media/image21.png"/><Relationship Id="rId35" Type="http://schemas.openxmlformats.org/officeDocument/2006/relationships/image" Target="media/image26.wmf"/><Relationship Id="rId56" Type="http://schemas.openxmlformats.org/officeDocument/2006/relationships/image" Target="media/image43.png"/><Relationship Id="rId77" Type="http://schemas.openxmlformats.org/officeDocument/2006/relationships/image" Target="media/image64.png"/><Relationship Id="rId100" Type="http://schemas.openxmlformats.org/officeDocument/2006/relationships/image" Target="media/image84.png"/><Relationship Id="rId105" Type="http://schemas.openxmlformats.org/officeDocument/2006/relationships/oleObject" Target="embeddings/oleObject12.bin"/><Relationship Id="rId126" Type="http://schemas.openxmlformats.org/officeDocument/2006/relationships/image" Target="media/image100.wmf"/><Relationship Id="rId8" Type="http://schemas.openxmlformats.org/officeDocument/2006/relationships/oleObject" Target="embeddings/oleObject2.bin"/><Relationship Id="rId51" Type="http://schemas.openxmlformats.org/officeDocument/2006/relationships/image" Target="media/image39.png"/><Relationship Id="rId72" Type="http://schemas.openxmlformats.org/officeDocument/2006/relationships/image" Target="media/image59.png"/><Relationship Id="rId93" Type="http://schemas.openxmlformats.org/officeDocument/2006/relationships/image" Target="media/image80.png"/><Relationship Id="rId98" Type="http://schemas.openxmlformats.org/officeDocument/2006/relationships/image" Target="media/image83.wmf"/><Relationship Id="rId121" Type="http://schemas.openxmlformats.org/officeDocument/2006/relationships/image" Target="media/image97.wmf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image" Target="media/image34.png"/><Relationship Id="rId67" Type="http://schemas.openxmlformats.org/officeDocument/2006/relationships/image" Target="media/image54.png"/><Relationship Id="rId116" Type="http://schemas.openxmlformats.org/officeDocument/2006/relationships/image" Target="media/image94.png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62" Type="http://schemas.openxmlformats.org/officeDocument/2006/relationships/image" Target="media/image49.png"/><Relationship Id="rId83" Type="http://schemas.openxmlformats.org/officeDocument/2006/relationships/image" Target="media/image70.png"/><Relationship Id="rId88" Type="http://schemas.openxmlformats.org/officeDocument/2006/relationships/image" Target="media/image75.jpeg"/><Relationship Id="rId111" Type="http://schemas.openxmlformats.org/officeDocument/2006/relationships/oleObject" Target="embeddings/oleObject15.bin"/><Relationship Id="rId132" Type="http://schemas.openxmlformats.org/officeDocument/2006/relationships/image" Target="media/image103.wmf"/><Relationship Id="rId15" Type="http://schemas.openxmlformats.org/officeDocument/2006/relationships/image" Target="media/image6.png"/><Relationship Id="rId36" Type="http://schemas.openxmlformats.org/officeDocument/2006/relationships/oleObject" Target="embeddings/oleObject6.bin"/><Relationship Id="rId57" Type="http://schemas.openxmlformats.org/officeDocument/2006/relationships/image" Target="media/image44.png"/><Relationship Id="rId106" Type="http://schemas.openxmlformats.org/officeDocument/2006/relationships/image" Target="media/image89.wmf"/><Relationship Id="rId127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31" Type="http://schemas.openxmlformats.org/officeDocument/2006/relationships/image" Target="media/image22.png"/><Relationship Id="rId52" Type="http://schemas.microsoft.com/office/2007/relationships/hdphoto" Target="media/hdphoto1.wdp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94" Type="http://schemas.openxmlformats.org/officeDocument/2006/relationships/image" Target="media/image81.wmf"/><Relationship Id="rId99" Type="http://schemas.openxmlformats.org/officeDocument/2006/relationships/oleObject" Target="embeddings/oleObject11.bin"/><Relationship Id="rId101" Type="http://schemas.openxmlformats.org/officeDocument/2006/relationships/image" Target="media/image85.png"/><Relationship Id="rId122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7.png"/><Relationship Id="rId47" Type="http://schemas.openxmlformats.org/officeDocument/2006/relationships/image" Target="media/image35.png"/><Relationship Id="rId68" Type="http://schemas.openxmlformats.org/officeDocument/2006/relationships/image" Target="media/image55.png"/><Relationship Id="rId89" Type="http://schemas.openxmlformats.org/officeDocument/2006/relationships/image" Target="media/image76.png"/><Relationship Id="rId112" Type="http://schemas.openxmlformats.org/officeDocument/2006/relationships/image" Target="media/image92.wmf"/><Relationship Id="rId133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4</TotalTime>
  <Pages>13</Pages>
  <Words>1608</Words>
  <Characters>1626</Characters>
  <Application>Microsoft Office Word</Application>
  <DocSecurity>0</DocSecurity>
  <Lines>271</Lines>
  <Paragraphs>190</Paragraphs>
  <ScaleCrop>false</ScaleCrop>
  <Company/>
  <LinksUpToDate>false</LinksUpToDate>
  <CharactersWithSpaces>3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278</cp:revision>
  <dcterms:created xsi:type="dcterms:W3CDTF">2025-04-22T13:51:00Z</dcterms:created>
  <dcterms:modified xsi:type="dcterms:W3CDTF">2025-05-06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